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1B07" w:rsidRPr="003619B0" w:rsidRDefault="00FF1B07" w:rsidP="00FF1B07">
      <w:pPr>
        <w:shd w:val="clear" w:color="auto" w:fill="FFFFFF"/>
        <w:spacing w:after="0" w:line="360" w:lineRule="auto"/>
        <w:jc w:val="center"/>
        <w:outlineLvl w:val="2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3619B0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u w:val="single"/>
          <w:bdr w:val="none" w:sz="0" w:space="0" w:color="auto" w:frame="1"/>
        </w:rPr>
        <w:t>Những lưu ý trước khi làm bài:</w:t>
      </w:r>
    </w:p>
    <w:p w:rsidR="00FF1B07" w:rsidRPr="003619B0" w:rsidRDefault="00FF1B07" w:rsidP="00074D2F">
      <w:pPr>
        <w:pStyle w:val="ListParagraph"/>
        <w:numPr>
          <w:ilvl w:val="0"/>
          <w:numId w:val="1"/>
        </w:num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3619B0">
        <w:rPr>
          <w:rFonts w:ascii="Times New Roman" w:eastAsia="Times New Roman" w:hAnsi="Times New Roman" w:cs="Times New Roman"/>
          <w:color w:val="333333"/>
          <w:sz w:val="24"/>
          <w:szCs w:val="24"/>
        </w:rPr>
        <w:t>Đề thi gồm các câu hỏi thuộc nội dung </w:t>
      </w:r>
      <w:r w:rsidR="00074D2F" w:rsidRPr="003619B0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Chương 2</w:t>
      </w:r>
      <w:r w:rsidRPr="003619B0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 xml:space="preserve"> </w:t>
      </w:r>
      <w:r w:rsidR="00074D2F" w:rsidRPr="003619B0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–</w:t>
      </w:r>
      <w:r w:rsidRPr="003619B0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 xml:space="preserve"> </w:t>
      </w:r>
      <w:r w:rsidR="00074D2F" w:rsidRPr="003619B0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>Giải tích</w:t>
      </w:r>
      <w:r w:rsidRPr="003619B0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bdr w:val="none" w:sz="0" w:space="0" w:color="auto" w:frame="1"/>
        </w:rPr>
        <w:t xml:space="preserve"> 12: </w:t>
      </w:r>
      <w:r w:rsidR="00074D2F" w:rsidRPr="003619B0">
        <w:rPr>
          <w:rFonts w:ascii="Times New Roman" w:hAnsi="Times New Roman" w:cs="Times New Roman"/>
          <w:b/>
          <w:sz w:val="24"/>
          <w:szCs w:val="24"/>
          <w:lang w:val="vi-VN"/>
        </w:rPr>
        <w:t>Hàm số lũy thừa, hàm số mũ và hàm số lôgarit</w:t>
      </w:r>
      <w:r w:rsidRPr="003619B0">
        <w:rPr>
          <w:rFonts w:ascii="Times New Roman" w:eastAsia="Times New Roman" w:hAnsi="Times New Roman" w:cs="Times New Roman"/>
          <w:color w:val="333333"/>
          <w:sz w:val="24"/>
          <w:szCs w:val="24"/>
        </w:rPr>
        <w:t>, giúp các em ôn tập và tự kiểm tra, đánh giá, từ đó có kế hoạch học tập phù hợp.</w:t>
      </w:r>
    </w:p>
    <w:p w:rsidR="00FF1B07" w:rsidRPr="003619B0" w:rsidRDefault="00FF1B07" w:rsidP="00FF1B07">
      <w:pPr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3619B0">
        <w:rPr>
          <w:rFonts w:ascii="Times New Roman" w:eastAsia="Times New Roman" w:hAnsi="Times New Roman" w:cs="Times New Roman"/>
          <w:color w:val="333333"/>
          <w:sz w:val="24"/>
          <w:szCs w:val="24"/>
        </w:rPr>
        <w:t>Thời gian thi là 30 phút. Trước khi bắt đầu, hãy đảm bảo em có đủ thời gian thi; đồng thời chuẩn bị đầy đủ dụng cụ làm bài như máy tính, giấy bút... để sẵn sàng thi một cách nghiêm túc nhất. </w:t>
      </w:r>
    </w:p>
    <w:p w:rsidR="00FF1B07" w:rsidRPr="003619B0" w:rsidRDefault="00FF1B07" w:rsidP="00FF1B07">
      <w:pPr>
        <w:numPr>
          <w:ilvl w:val="0"/>
          <w:numId w:val="1"/>
        </w:num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3619B0">
        <w:rPr>
          <w:rFonts w:ascii="Times New Roman" w:eastAsia="Times New Roman" w:hAnsi="Times New Roman" w:cs="Times New Roman"/>
          <w:color w:val="333333"/>
          <w:sz w:val="24"/>
          <w:szCs w:val="24"/>
        </w:rPr>
        <w:t>Ngay sau khi nộp bài, các em sẽ được thông báo kết quả chi tiết về bài làm của mình.</w:t>
      </w:r>
    </w:p>
    <w:p w:rsidR="00FF1B07" w:rsidRPr="003619B0" w:rsidRDefault="00FF1B07" w:rsidP="00FF1B07">
      <w:pPr>
        <w:shd w:val="clear" w:color="auto" w:fill="FFFFFF"/>
        <w:spacing w:after="0" w:line="360" w:lineRule="auto"/>
        <w:jc w:val="center"/>
        <w:outlineLvl w:val="2"/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</w:pPr>
      <w:r w:rsidRPr="003619B0">
        <w:rPr>
          <w:rFonts w:ascii="Times New Roman" w:eastAsia="Times New Roman" w:hAnsi="Times New Roman" w:cs="Times New Roman"/>
          <w:b/>
          <w:color w:val="FF0000"/>
          <w:sz w:val="24"/>
          <w:szCs w:val="24"/>
          <w:bdr w:val="none" w:sz="0" w:space="0" w:color="auto" w:frame="1"/>
        </w:rPr>
        <w:t>Chúc các em thành công!</w:t>
      </w:r>
    </w:p>
    <w:p w:rsidR="000F6C8A" w:rsidRPr="003619B0" w:rsidRDefault="000F6C8A" w:rsidP="00FF1B07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619B0">
        <w:rPr>
          <w:rFonts w:ascii="Times New Roman" w:hAnsi="Times New Roman" w:cs="Times New Roman"/>
          <w:b/>
          <w:sz w:val="24"/>
          <w:szCs w:val="24"/>
        </w:rPr>
        <w:t>[NOIDUNG]</w:t>
      </w:r>
    </w:p>
    <w:p w:rsidR="00074D2F" w:rsidRPr="003619B0" w:rsidRDefault="00074D2F" w:rsidP="00074D2F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 w:rsidRPr="003619B0">
        <w:rPr>
          <w:rFonts w:ascii="Times New Roman" w:hAnsi="Times New Roman" w:cs="Times New Roman"/>
          <w:b/>
          <w:sz w:val="24"/>
          <w:szCs w:val="24"/>
        </w:rPr>
        <w:t xml:space="preserve"> (NB)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bookmarkStart w:id="0" w:name="MTBlankEqn"/>
      <w:r w:rsidR="003619B0" w:rsidRPr="003619B0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66" type="#_x0000_t75" style="width:9.75pt;height:11.25pt" o:ole="">
            <v:imagedata r:id="rId7" o:title=""/>
          </v:shape>
          <o:OLEObject Type="Embed" ProgID="Equation.DSMT4" ShapeID="_x0000_i1666" DrawAspect="Content" ObjectID="_1655404224" r:id="rId8"/>
        </w:object>
      </w:r>
      <w:bookmarkEnd w:id="0"/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số thực dương, </w:t>
      </w:r>
      <w:r w:rsidR="003619B0" w:rsidRPr="003619B0">
        <w:rPr>
          <w:position w:val="-10"/>
        </w:rPr>
        <w:object w:dxaOrig="460" w:dyaOrig="260">
          <v:shape id="_x0000_i1672" type="#_x0000_t75" style="width:23.25pt;height:12.75pt" o:ole="">
            <v:imagedata r:id="rId9" o:title=""/>
          </v:shape>
          <o:OLEObject Type="Embed" ProgID="Equation.DSMT4" ShapeID="_x0000_i1672" DrawAspect="Content" ObjectID="_1655404225" r:id="rId10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ùy ý. Phát biểu nào sau đây là phát biểu </w:t>
      </w:r>
      <w:r w:rsidRPr="003619B0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không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>đúng?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</w:rPr>
      </w:pPr>
      <w:r w:rsidRPr="003619B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619B0" w:rsidRPr="003619B0">
        <w:rPr>
          <w:position w:val="-6"/>
        </w:rPr>
        <w:object w:dxaOrig="1440" w:dyaOrig="320">
          <v:shape id="_x0000_i1677" type="#_x0000_t75" style="width:1in;height:15.75pt" o:ole="">
            <v:imagedata r:id="rId11" o:title=""/>
          </v:shape>
          <o:OLEObject Type="Embed" ProgID="Equation.DSMT4" ShapeID="_x0000_i1677" DrawAspect="Content" ObjectID="_1655404226" r:id="rId12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619B0" w:rsidRPr="003619B0">
        <w:rPr>
          <w:position w:val="-28"/>
        </w:rPr>
        <w:object w:dxaOrig="1140" w:dyaOrig="740">
          <v:shape id="_x0000_i1682" type="#_x0000_t75" style="width:57pt;height:36.75pt" o:ole="">
            <v:imagedata r:id="rId13" o:title=""/>
          </v:shape>
          <o:OLEObject Type="Embed" ProgID="Equation.DSMT4" ShapeID="_x0000_i1682" DrawAspect="Content" ObjectID="_1655404227" r:id="rId14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3619B0" w:rsidRPr="003619B0">
        <w:rPr>
          <w:position w:val="-24"/>
        </w:rPr>
        <w:object w:dxaOrig="1020" w:dyaOrig="660">
          <v:shape id="_x0000_i1687" type="#_x0000_t75" style="width:51pt;height:33pt" o:ole="">
            <v:imagedata r:id="rId15" o:title=""/>
          </v:shape>
          <o:OLEObject Type="Embed" ProgID="Equation.DSMT4" ShapeID="_x0000_i1687" DrawAspect="Content" ObjectID="_1655404228" r:id="rId16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619B0" w:rsidRPr="003619B0">
        <w:rPr>
          <w:position w:val="-16"/>
        </w:rPr>
        <w:object w:dxaOrig="1219" w:dyaOrig="499">
          <v:shape id="_x0000_i1692" type="#_x0000_t75" style="width:60.75pt;height:24.75pt" o:ole="">
            <v:imagedata r:id="rId17" o:title=""/>
          </v:shape>
          <o:OLEObject Type="Embed" ProgID="Equation.DSMT4" ShapeID="_x0000_i1692" DrawAspect="Content" ObjectID="_1655404229" r:id="rId18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Câu 2</w:t>
      </w:r>
      <w:r w:rsidR="00172A00" w:rsidRPr="003619B0">
        <w:rPr>
          <w:rFonts w:ascii="Times New Roman" w:hAnsi="Times New Roman" w:cs="Times New Roman"/>
          <w:b/>
          <w:sz w:val="24"/>
          <w:szCs w:val="24"/>
        </w:rPr>
        <w:t xml:space="preserve"> (NB)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iểu thức </w:t>
      </w:r>
      <w:r w:rsidR="003619B0" w:rsidRPr="003619B0">
        <w:rPr>
          <w:position w:val="-14"/>
        </w:rPr>
        <w:object w:dxaOrig="1420" w:dyaOrig="480">
          <v:shape id="_x0000_i1697" type="#_x0000_t75" style="width:71.25pt;height:24pt" o:ole="">
            <v:imagedata r:id="rId19" o:title=""/>
          </v:shape>
          <o:OLEObject Type="Embed" ProgID="Equation.DSMT4" ShapeID="_x0000_i1697" DrawAspect="Content" ObjectID="_1655404230" r:id="rId20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ược viết dưới dạng lũy thừa với số mũ hữu tỉ là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619B0" w:rsidRPr="003619B0">
        <w:rPr>
          <w:position w:val="-6"/>
        </w:rPr>
        <w:object w:dxaOrig="300" w:dyaOrig="480">
          <v:shape id="_x0000_i1702" type="#_x0000_t75" style="width:15pt;height:24pt" o:ole="">
            <v:imagedata r:id="rId21" o:title=""/>
          </v:shape>
          <o:OLEObject Type="Embed" ProgID="Equation.DSMT4" ShapeID="_x0000_i1702" DrawAspect="Content" ObjectID="_1655404231" r:id="rId22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619B0" w:rsidRPr="003619B0">
        <w:rPr>
          <w:position w:val="-6"/>
        </w:rPr>
        <w:object w:dxaOrig="300" w:dyaOrig="480">
          <v:shape id="_x0000_i1707" type="#_x0000_t75" style="width:15pt;height:24pt" o:ole="">
            <v:imagedata r:id="rId23" o:title=""/>
          </v:shape>
          <o:OLEObject Type="Embed" ProgID="Equation.DSMT4" ShapeID="_x0000_i1707" DrawAspect="Content" ObjectID="_1655404232" r:id="rId24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</w:t>
      </w:r>
      <w:r w:rsidR="003619B0" w:rsidRPr="003619B0">
        <w:rPr>
          <w:position w:val="-6"/>
        </w:rPr>
        <w:object w:dxaOrig="300" w:dyaOrig="480">
          <v:shape id="_x0000_i1712" type="#_x0000_t75" style="width:15pt;height:24pt" o:ole="">
            <v:imagedata r:id="rId25" o:title=""/>
          </v:shape>
          <o:OLEObject Type="Embed" ProgID="Equation.DSMT4" ShapeID="_x0000_i1712" DrawAspect="Content" ObjectID="_1655404233" r:id="rId26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619B0" w:rsidRPr="003619B0">
        <w:rPr>
          <w:position w:val="-6"/>
        </w:rPr>
        <w:object w:dxaOrig="300" w:dyaOrig="480">
          <v:shape id="_x0000_i1717" type="#_x0000_t75" style="width:15pt;height:24pt" o:ole="">
            <v:imagedata r:id="rId27" o:title=""/>
          </v:shape>
          <o:OLEObject Type="Embed" ProgID="Equation.DSMT4" ShapeID="_x0000_i1717" DrawAspect="Content" ObjectID="_1655404234" r:id="rId28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Câu 3</w:t>
      </w:r>
      <w:r w:rsidR="00172A00" w:rsidRPr="003619B0">
        <w:rPr>
          <w:rFonts w:ascii="Times New Roman" w:hAnsi="Times New Roman" w:cs="Times New Roman"/>
          <w:b/>
          <w:sz w:val="24"/>
          <w:szCs w:val="24"/>
        </w:rPr>
        <w:t xml:space="preserve"> (NB)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</w:t>
      </w:r>
      <w:r w:rsidR="003619B0" w:rsidRPr="003619B0">
        <w:rPr>
          <w:position w:val="-10"/>
        </w:rPr>
        <w:object w:dxaOrig="440" w:dyaOrig="320">
          <v:shape id="_x0000_i1722" type="#_x0000_t75" style="width:21.75pt;height:15.75pt" o:ole="">
            <v:imagedata r:id="rId29" o:title=""/>
          </v:shape>
          <o:OLEObject Type="Embed" ProgID="Equation.DSMT4" ShapeID="_x0000_i1722" DrawAspect="Content" ObjectID="_1655404235" r:id="rId30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các số thực dương và </w:t>
      </w:r>
      <w:r w:rsidR="003619B0" w:rsidRPr="003619B0">
        <w:rPr>
          <w:position w:val="-10"/>
        </w:rPr>
        <w:object w:dxaOrig="499" w:dyaOrig="260">
          <v:shape id="_x0000_i1727" type="#_x0000_t75" style="width:24.75pt;height:12.75pt" o:ole="">
            <v:imagedata r:id="rId31" o:title=""/>
          </v:shape>
          <o:OLEObject Type="Embed" ProgID="Equation.DSMT4" ShapeID="_x0000_i1727" DrawAspect="Content" ObjectID="_1655404236" r:id="rId32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các số nguyên, mệnh đề nào sau đây </w:t>
      </w:r>
      <w:r w:rsidRPr="003619B0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không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úng?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619B0" w:rsidRPr="003619B0">
        <w:rPr>
          <w:position w:val="-24"/>
        </w:rPr>
        <w:object w:dxaOrig="1939" w:dyaOrig="620">
          <v:shape id="_x0000_i1732" type="#_x0000_t75" style="width:96.75pt;height:30.75pt" o:ole="">
            <v:imagedata r:id="rId33" o:title=""/>
          </v:shape>
          <o:OLEObject Type="Embed" ProgID="Equation.DSMT4" ShapeID="_x0000_i1732" DrawAspect="Content" ObjectID="_1655404237" r:id="rId34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619B0" w:rsidRPr="003619B0">
        <w:rPr>
          <w:position w:val="-14"/>
        </w:rPr>
        <w:object w:dxaOrig="1380" w:dyaOrig="440">
          <v:shape id="_x0000_i1737" type="#_x0000_t75" style="width:69pt;height:21.75pt" o:ole="">
            <v:imagedata r:id="rId35" o:title=""/>
          </v:shape>
          <o:OLEObject Type="Embed" ProgID="Equation.DSMT4" ShapeID="_x0000_i1737" DrawAspect="Content" ObjectID="_1655404238" r:id="rId36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495192" w:rsidRPr="003619B0">
        <w:rPr>
          <w:position w:val="-6"/>
        </w:rPr>
        <w:object w:dxaOrig="1260" w:dyaOrig="320">
          <v:shape id="_x0000_i2132" type="#_x0000_t75" style="width:63pt;height:15.75pt" o:ole="">
            <v:imagedata r:id="rId37" o:title=""/>
          </v:shape>
          <o:OLEObject Type="Embed" ProgID="Equation.DSMT4" ShapeID="_x0000_i2132" DrawAspect="Content" ObjectID="_1655404239" r:id="rId38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619B0" w:rsidRPr="003619B0">
        <w:rPr>
          <w:position w:val="-10"/>
        </w:rPr>
        <w:object w:dxaOrig="2439" w:dyaOrig="320">
          <v:shape id="_x0000_i1747" type="#_x0000_t75" style="width:122.25pt;height:15.75pt" o:ole="">
            <v:imagedata r:id="rId39" o:title=""/>
          </v:shape>
          <o:OLEObject Type="Embed" ProgID="Equation.DSMT4" ShapeID="_x0000_i1747" DrawAspect="Content" ObjectID="_1655404240" r:id="rId40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Câu 4</w:t>
      </w:r>
      <w:r w:rsidR="00172A00" w:rsidRPr="003619B0">
        <w:rPr>
          <w:rFonts w:ascii="Times New Roman" w:hAnsi="Times New Roman" w:cs="Times New Roman"/>
          <w:b/>
          <w:sz w:val="24"/>
          <w:szCs w:val="24"/>
        </w:rPr>
        <w:t xml:space="preserve"> (NB)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ất phương trình </w:t>
      </w:r>
      <w:r w:rsidR="003619B0" w:rsidRPr="003619B0">
        <w:rPr>
          <w:position w:val="-10"/>
        </w:rPr>
        <w:object w:dxaOrig="1800" w:dyaOrig="320">
          <v:shape id="_x0000_i1752" type="#_x0000_t75" style="width:90pt;height:15.75pt" o:ole="">
            <v:imagedata r:id="rId41" o:title=""/>
          </v:shape>
          <o:OLEObject Type="Embed" ProgID="Equation.DSMT4" ShapeID="_x0000_i1752" DrawAspect="Content" ObjectID="_1655404241" r:id="rId42"/>
        </w:object>
      </w:r>
      <w:r w:rsidRPr="003619B0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t xml:space="preserve">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>có nghiệm là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619B0" w:rsidRPr="003619B0">
        <w:rPr>
          <w:position w:val="-6"/>
        </w:rPr>
        <w:object w:dxaOrig="560" w:dyaOrig="279">
          <v:shape id="_x0000_i1757" type="#_x0000_t75" style="width:27.75pt;height:14.25pt" o:ole="">
            <v:imagedata r:id="rId43" o:title=""/>
          </v:shape>
          <o:OLEObject Type="Embed" ProgID="Equation.DSMT4" ShapeID="_x0000_i1757" DrawAspect="Content" ObjectID="_1655404242" r:id="rId44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619B0" w:rsidRPr="003619B0">
        <w:rPr>
          <w:position w:val="-6"/>
        </w:rPr>
        <w:object w:dxaOrig="540" w:dyaOrig="279">
          <v:shape id="_x0000_i1762" type="#_x0000_t75" style="width:27pt;height:14.25pt" o:ole="">
            <v:imagedata r:id="rId45" o:title=""/>
          </v:shape>
          <o:OLEObject Type="Embed" ProgID="Equation.DSMT4" ShapeID="_x0000_i1762" DrawAspect="Content" ObjectID="_1655404243" r:id="rId46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3619B0" w:rsidRPr="003619B0">
        <w:rPr>
          <w:position w:val="-6"/>
        </w:rPr>
        <w:object w:dxaOrig="900" w:dyaOrig="279">
          <v:shape id="_x0000_i1767" type="#_x0000_t75" style="width:45pt;height:14.25pt" o:ole="">
            <v:imagedata r:id="rId47" o:title=""/>
          </v:shape>
          <o:OLEObject Type="Embed" ProgID="Equation.DSMT4" ShapeID="_x0000_i1767" DrawAspect="Content" ObjectID="_1655404244" r:id="rId48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619B0" w:rsidRPr="003619B0">
        <w:rPr>
          <w:position w:val="-24"/>
        </w:rPr>
        <w:object w:dxaOrig="940" w:dyaOrig="620">
          <v:shape id="_x0000_i1772" type="#_x0000_t75" style="width:47.25pt;height:30.75pt" o:ole="">
            <v:imagedata r:id="rId49" o:title=""/>
          </v:shape>
          <o:OLEObject Type="Embed" ProgID="Equation.DSMT4" ShapeID="_x0000_i1772" DrawAspect="Content" ObjectID="_1655404245" r:id="rId50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Câu 5</w:t>
      </w:r>
      <w:r w:rsidR="00172A00" w:rsidRPr="003619B0">
        <w:rPr>
          <w:rFonts w:ascii="Times New Roman" w:hAnsi="Times New Roman" w:cs="Times New Roman"/>
          <w:b/>
          <w:sz w:val="24"/>
          <w:szCs w:val="24"/>
        </w:rPr>
        <w:t xml:space="preserve"> (NB)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Hàm số </w:t>
      </w:r>
      <w:r w:rsidR="003619B0" w:rsidRPr="003619B0">
        <w:rPr>
          <w:position w:val="-14"/>
        </w:rPr>
        <w:object w:dxaOrig="1120" w:dyaOrig="440">
          <v:shape id="_x0000_i1777" type="#_x0000_t75" style="width:56.25pt;height:21.75pt" o:ole="">
            <v:imagedata r:id="rId51" o:title=""/>
          </v:shape>
          <o:OLEObject Type="Embed" ProgID="Equation.DSMT4" ShapeID="_x0000_i1777" DrawAspect="Content" ObjectID="_1655404246" r:id="rId52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có tập xác định là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619B0" w:rsidRPr="00025957">
        <w:rPr>
          <w:position w:val="-4"/>
        </w:rPr>
        <w:object w:dxaOrig="260" w:dyaOrig="260">
          <v:shape id="_x0000_i1782" type="#_x0000_t75" style="width:12.75pt;height:12.75pt" o:ole="">
            <v:imagedata r:id="rId53" o:title=""/>
          </v:shape>
          <o:OLEObject Type="Embed" ProgID="Equation.DSMT4" ShapeID="_x0000_i1782" DrawAspect="Content" ObjectID="_1655404247" r:id="rId54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619B0" w:rsidRPr="003619B0">
        <w:rPr>
          <w:position w:val="-14"/>
        </w:rPr>
        <w:object w:dxaOrig="680" w:dyaOrig="400">
          <v:shape id="_x0000_i1787" type="#_x0000_t75" style="width:33.75pt;height:20.25pt" o:ole="">
            <v:imagedata r:id="rId55" o:title=""/>
          </v:shape>
          <o:OLEObject Type="Embed" ProgID="Equation.DSMT4" ShapeID="_x0000_i1787" DrawAspect="Content" ObjectID="_1655404248" r:id="rId56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lastRenderedPageBreak/>
        <w:t>C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619B0" w:rsidRPr="003619B0">
        <w:rPr>
          <w:position w:val="-14"/>
        </w:rPr>
        <w:object w:dxaOrig="720" w:dyaOrig="400">
          <v:shape id="_x0000_i1792" type="#_x0000_t75" style="width:36pt;height:20.25pt" o:ole="">
            <v:imagedata r:id="rId57" o:title=""/>
          </v:shape>
          <o:OLEObject Type="Embed" ProgID="Equation.DSMT4" ShapeID="_x0000_i1792" DrawAspect="Content" ObjectID="_1655404249" r:id="rId58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74D2F" w:rsidRPr="003619B0" w:rsidRDefault="00074D2F" w:rsidP="00074D2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619B0" w:rsidRPr="003619B0">
        <w:rPr>
          <w:position w:val="-14"/>
        </w:rPr>
        <w:object w:dxaOrig="720" w:dyaOrig="400">
          <v:shape id="_x0000_i1797" type="#_x0000_t75" style="width:36pt;height:20.25pt" o:ole="">
            <v:imagedata r:id="rId59" o:title=""/>
          </v:shape>
          <o:OLEObject Type="Embed" ProgID="Equation.DSMT4" ShapeID="_x0000_i1797" DrawAspect="Content" ObjectID="_1655404250" r:id="rId60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A00" w:rsidRPr="003619B0" w:rsidRDefault="00172A00" w:rsidP="00172A00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Câu 6 (</w:t>
      </w:r>
      <w:r w:rsidRPr="003619B0">
        <w:rPr>
          <w:rFonts w:ascii="Times New Roman" w:hAnsi="Times New Roman" w:cs="Times New Roman"/>
          <w:b/>
          <w:sz w:val="24"/>
          <w:szCs w:val="24"/>
        </w:rPr>
        <w:t>TH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):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>Đồ thị sau là của hàm số nào dưới đây?</w:t>
      </w:r>
    </w:p>
    <w:p w:rsidR="00172A00" w:rsidRPr="003619B0" w:rsidRDefault="00172A00" w:rsidP="00172A00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952381" cy="2314286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9.pn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381" cy="23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2A00" w:rsidRPr="003619B0" w:rsidRDefault="00172A00" w:rsidP="00172A0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619B0" w:rsidRPr="003619B0">
        <w:rPr>
          <w:position w:val="-10"/>
        </w:rPr>
        <w:object w:dxaOrig="660" w:dyaOrig="360">
          <v:shape id="_x0000_i1802" type="#_x0000_t75" style="width:33pt;height:18pt" o:ole="">
            <v:imagedata r:id="rId62" o:title=""/>
          </v:shape>
          <o:OLEObject Type="Embed" ProgID="Equation.DSMT4" ShapeID="_x0000_i1802" DrawAspect="Content" ObjectID="_1655404251" r:id="rId63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A00" w:rsidRPr="003619B0" w:rsidRDefault="00172A00" w:rsidP="00172A0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619B0" w:rsidRPr="003619B0">
        <w:rPr>
          <w:position w:val="-12"/>
        </w:rPr>
        <w:object w:dxaOrig="1020" w:dyaOrig="360">
          <v:shape id="_x0000_i1807" type="#_x0000_t75" style="width:51pt;height:18pt" o:ole="">
            <v:imagedata r:id="rId64" o:title=""/>
          </v:shape>
          <o:OLEObject Type="Embed" ProgID="Equation.DSMT4" ShapeID="_x0000_i1807" DrawAspect="Content" ObjectID="_1655404252" r:id="rId65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A00" w:rsidRPr="003619B0" w:rsidRDefault="00172A00" w:rsidP="00172A0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619B0" w:rsidRPr="003619B0">
        <w:rPr>
          <w:position w:val="-10"/>
        </w:rPr>
        <w:object w:dxaOrig="660" w:dyaOrig="360">
          <v:shape id="_x0000_i1812" type="#_x0000_t75" style="width:33pt;height:18pt" o:ole="">
            <v:imagedata r:id="rId66" o:title=""/>
          </v:shape>
          <o:OLEObject Type="Embed" ProgID="Equation.DSMT4" ShapeID="_x0000_i1812" DrawAspect="Content" ObjectID="_1655404253" r:id="rId67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A00" w:rsidRPr="003619B0" w:rsidRDefault="00172A00" w:rsidP="00172A0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619B0" w:rsidRPr="003619B0">
        <w:rPr>
          <w:position w:val="-10"/>
        </w:rPr>
        <w:object w:dxaOrig="800" w:dyaOrig="320">
          <v:shape id="_x0000_i1817" type="#_x0000_t75" style="width:39.75pt;height:15.75pt" o:ole="">
            <v:imagedata r:id="rId68" o:title=""/>
          </v:shape>
          <o:OLEObject Type="Embed" ProgID="Equation.DSMT4" ShapeID="_x0000_i1817" DrawAspect="Content" ObjectID="_1655404254" r:id="rId69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A00" w:rsidRPr="003619B0" w:rsidRDefault="00172A00" w:rsidP="00172A0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Câu 7 (</w:t>
      </w:r>
      <w:r w:rsidRPr="003619B0">
        <w:rPr>
          <w:rFonts w:ascii="Times New Roman" w:hAnsi="Times New Roman" w:cs="Times New Roman"/>
          <w:b/>
          <w:sz w:val="24"/>
          <w:szCs w:val="24"/>
        </w:rPr>
        <w:t>TH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):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="003619B0" w:rsidRPr="003619B0">
        <w:rPr>
          <w:position w:val="-12"/>
        </w:rPr>
        <w:object w:dxaOrig="1100" w:dyaOrig="360">
          <v:shape id="_x0000_i1822" type="#_x0000_t75" style="width:54.75pt;height:18pt" o:ole="">
            <v:imagedata r:id="rId70" o:title=""/>
          </v:shape>
          <o:OLEObject Type="Embed" ProgID="Equation.DSMT4" ShapeID="_x0000_i1822" DrawAspect="Content" ObjectID="_1655404255" r:id="rId71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. Tính </w:t>
      </w:r>
      <w:r w:rsidR="003619B0" w:rsidRPr="003619B0">
        <w:rPr>
          <w:position w:val="-12"/>
        </w:rPr>
        <w:object w:dxaOrig="820" w:dyaOrig="360">
          <v:shape id="_x0000_i1827" type="#_x0000_t75" style="width:41.25pt;height:18pt" o:ole="">
            <v:imagedata r:id="rId72" o:title=""/>
          </v:shape>
          <o:OLEObject Type="Embed" ProgID="Equation.DSMT4" ShapeID="_x0000_i1827" DrawAspect="Content" ObjectID="_1655404256" r:id="rId73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theo a</w:t>
      </w:r>
      <w:r w:rsidRPr="003619B0">
        <w:rPr>
          <w:rFonts w:ascii="Times New Roman" w:eastAsia="Times New Roman" w:hAnsi="Times New Roman" w:cs="Times New Roman"/>
          <w:i/>
          <w:iCs/>
          <w:sz w:val="24"/>
          <w:szCs w:val="24"/>
          <w:lang w:val="vi-VN"/>
        </w:rPr>
        <w:t xml:space="preserve">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ược kết quả là</w:t>
      </w:r>
    </w:p>
    <w:p w:rsidR="00172A00" w:rsidRPr="003619B0" w:rsidRDefault="00172A00" w:rsidP="00172A0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619B0" w:rsidRPr="003619B0">
        <w:rPr>
          <w:position w:val="-28"/>
        </w:rPr>
        <w:object w:dxaOrig="820" w:dyaOrig="660">
          <v:shape id="_x0000_i1832" type="#_x0000_t75" style="width:41.25pt;height:33pt" o:ole="">
            <v:imagedata r:id="rId74" o:title=""/>
          </v:shape>
          <o:OLEObject Type="Embed" ProgID="Equation.DSMT4" ShapeID="_x0000_i1832" DrawAspect="Content" ObjectID="_1655404257" r:id="rId75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A00" w:rsidRPr="003619B0" w:rsidRDefault="00172A00" w:rsidP="00172A0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619B0" w:rsidRPr="003619B0">
        <w:rPr>
          <w:position w:val="-28"/>
        </w:rPr>
        <w:object w:dxaOrig="700" w:dyaOrig="660">
          <v:shape id="_x0000_i1837" type="#_x0000_t75" style="width:35.25pt;height:33pt" o:ole="">
            <v:imagedata r:id="rId76" o:title=""/>
          </v:shape>
          <o:OLEObject Type="Embed" ProgID="Equation.DSMT4" ShapeID="_x0000_i1837" DrawAspect="Content" ObjectID="_1655404258" r:id="rId77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A00" w:rsidRPr="003619B0" w:rsidRDefault="00172A00" w:rsidP="00172A0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3619B0" w:rsidRPr="003619B0">
        <w:rPr>
          <w:position w:val="-28"/>
        </w:rPr>
        <w:object w:dxaOrig="700" w:dyaOrig="660">
          <v:shape id="_x0000_i1842" type="#_x0000_t75" style="width:35.25pt;height:33pt" o:ole="">
            <v:imagedata r:id="rId78" o:title=""/>
          </v:shape>
          <o:OLEObject Type="Embed" ProgID="Equation.DSMT4" ShapeID="_x0000_i1842" DrawAspect="Content" ObjectID="_1655404259" r:id="rId79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A00" w:rsidRPr="003619B0" w:rsidRDefault="00172A00" w:rsidP="00172A0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619B0" w:rsidRPr="003619B0">
        <w:rPr>
          <w:position w:val="-28"/>
        </w:rPr>
        <w:object w:dxaOrig="820" w:dyaOrig="660">
          <v:shape id="_x0000_i1847" type="#_x0000_t75" style="width:41.25pt;height:33pt" o:ole="">
            <v:imagedata r:id="rId80" o:title=""/>
          </v:shape>
          <o:OLEObject Type="Embed" ProgID="Equation.DSMT4" ShapeID="_x0000_i1847" DrawAspect="Content" ObjectID="_1655404260" r:id="rId81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A00" w:rsidRPr="003619B0" w:rsidRDefault="00172A00" w:rsidP="00172A0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Câu 8 (</w:t>
      </w:r>
      <w:r w:rsidRPr="003619B0">
        <w:rPr>
          <w:rFonts w:ascii="Times New Roman" w:hAnsi="Times New Roman" w:cs="Times New Roman"/>
          <w:b/>
          <w:sz w:val="24"/>
          <w:szCs w:val="24"/>
        </w:rPr>
        <w:t>TH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):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="003619B0" w:rsidRPr="003619B0">
        <w:rPr>
          <w:position w:val="-10"/>
        </w:rPr>
        <w:object w:dxaOrig="400" w:dyaOrig="320">
          <v:shape id="_x0000_i1852" type="#_x0000_t75" style="width:20.25pt;height:15.75pt" o:ole="">
            <v:imagedata r:id="rId82" o:title=""/>
          </v:shape>
          <o:OLEObject Type="Embed" ProgID="Equation.DSMT4" ShapeID="_x0000_i1852" DrawAspect="Content" ObjectID="_1655404261" r:id="rId83"/>
        </w:object>
      </w:r>
      <w:r w:rsidR="002B3CA6">
        <w:t xml:space="preserve"> </w:t>
      </w:r>
      <w:bookmarkStart w:id="1" w:name="_GoBack"/>
      <w:bookmarkEnd w:id="1"/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à hai số thực dương. Rút gọn biểu thức </w:t>
      </w:r>
      <w:r w:rsidR="003619B0" w:rsidRPr="003619B0">
        <w:rPr>
          <w:position w:val="-38"/>
        </w:rPr>
        <w:object w:dxaOrig="1460" w:dyaOrig="1020">
          <v:shape id="_x0000_i1857" type="#_x0000_t75" style="width:72.75pt;height:51pt" o:ole="">
            <v:imagedata r:id="rId84" o:title=""/>
          </v:shape>
          <o:OLEObject Type="Embed" ProgID="Equation.DSMT4" ShapeID="_x0000_i1857" DrawAspect="Content" ObjectID="_1655404262" r:id="rId85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a được</w:t>
      </w:r>
    </w:p>
    <w:p w:rsidR="00172A00" w:rsidRPr="003619B0" w:rsidRDefault="00172A00" w:rsidP="00172A0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619B0" w:rsidRPr="003619B0">
        <w:rPr>
          <w:position w:val="-6"/>
        </w:rPr>
        <w:object w:dxaOrig="880" w:dyaOrig="320">
          <v:shape id="_x0000_i1862" type="#_x0000_t75" style="width:44.25pt;height:15.75pt" o:ole="">
            <v:imagedata r:id="rId86" o:title=""/>
          </v:shape>
          <o:OLEObject Type="Embed" ProgID="Equation.DSMT4" ShapeID="_x0000_i1862" DrawAspect="Content" ObjectID="_1655404263" r:id="rId87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A00" w:rsidRPr="003619B0" w:rsidRDefault="00172A00" w:rsidP="00172A0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619B0" w:rsidRPr="003619B0">
        <w:rPr>
          <w:position w:val="-6"/>
        </w:rPr>
        <w:object w:dxaOrig="800" w:dyaOrig="320">
          <v:shape id="_x0000_i1867" type="#_x0000_t75" style="width:39.75pt;height:15.75pt" o:ole="">
            <v:imagedata r:id="rId88" o:title=""/>
          </v:shape>
          <o:OLEObject Type="Embed" ProgID="Equation.DSMT4" ShapeID="_x0000_i1867" DrawAspect="Content" ObjectID="_1655404264" r:id="rId89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A00" w:rsidRPr="003619B0" w:rsidRDefault="00172A00" w:rsidP="00172A0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619B0" w:rsidRPr="003619B0">
        <w:rPr>
          <w:position w:val="-6"/>
        </w:rPr>
        <w:object w:dxaOrig="880" w:dyaOrig="320">
          <v:shape id="_x0000_i1872" type="#_x0000_t75" style="width:44.25pt;height:15.75pt" o:ole="">
            <v:imagedata r:id="rId90" o:title=""/>
          </v:shape>
          <o:OLEObject Type="Embed" ProgID="Equation.DSMT4" ShapeID="_x0000_i1872" DrawAspect="Content" ObjectID="_1655404265" r:id="rId91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A00" w:rsidRPr="003619B0" w:rsidRDefault="00172A00" w:rsidP="00172A0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619B0" w:rsidRPr="003619B0">
        <w:rPr>
          <w:position w:val="-6"/>
        </w:rPr>
        <w:object w:dxaOrig="800" w:dyaOrig="320">
          <v:shape id="_x0000_i1877" type="#_x0000_t75" style="width:39.75pt;height:15.75pt" o:ole="">
            <v:imagedata r:id="rId92" o:title=""/>
          </v:shape>
          <o:OLEObject Type="Embed" ProgID="Equation.DSMT4" ShapeID="_x0000_i1877" DrawAspect="Content" ObjectID="_1655404266" r:id="rId93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A00" w:rsidRPr="003619B0" w:rsidRDefault="00172A00" w:rsidP="00172A00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Câu 9 (</w:t>
      </w:r>
      <w:r w:rsidRPr="003619B0">
        <w:rPr>
          <w:rFonts w:ascii="Times New Roman" w:hAnsi="Times New Roman" w:cs="Times New Roman"/>
          <w:b/>
          <w:sz w:val="24"/>
          <w:szCs w:val="24"/>
        </w:rPr>
        <w:t>TH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):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iá trị của biểu thức  </w:t>
      </w:r>
      <w:r w:rsidR="003619B0" w:rsidRPr="003619B0">
        <w:rPr>
          <w:position w:val="-16"/>
        </w:rPr>
        <w:object w:dxaOrig="1260" w:dyaOrig="499">
          <v:shape id="_x0000_i1882" type="#_x0000_t75" style="width:63pt;height:24.75pt" o:ole="">
            <v:imagedata r:id="rId94" o:title=""/>
          </v:shape>
          <o:OLEObject Type="Embed" ProgID="Equation.DSMT4" ShapeID="_x0000_i1882" DrawAspect="Content" ObjectID="_1655404267" r:id="rId95"/>
        </w:object>
      </w:r>
      <w:r w:rsidRPr="003619B0">
        <w:rPr>
          <w:rFonts w:ascii="Times New Roman" w:eastAsia="Times New Roman" w:hAnsi="Times New Roman" w:cs="Times New Roman"/>
          <w:position w:val="-18"/>
          <w:sz w:val="24"/>
          <w:szCs w:val="24"/>
          <w:lang w:val="vi-VN"/>
        </w:rPr>
        <w:t xml:space="preserve">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>là</w:t>
      </w:r>
    </w:p>
    <w:p w:rsidR="00172A00" w:rsidRPr="003619B0" w:rsidRDefault="00172A00" w:rsidP="00172A0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619B0" w:rsidRPr="00025957">
        <w:rPr>
          <w:position w:val="-4"/>
        </w:rPr>
        <w:object w:dxaOrig="600" w:dyaOrig="260">
          <v:shape id="_x0000_i1887" type="#_x0000_t75" style="width:30pt;height:12.75pt" o:ole="">
            <v:imagedata r:id="rId96" o:title=""/>
          </v:shape>
          <o:OLEObject Type="Embed" ProgID="Equation.DSMT4" ShapeID="_x0000_i1887" DrawAspect="Content" ObjectID="_1655404268" r:id="rId97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A00" w:rsidRPr="003619B0" w:rsidRDefault="00172A00" w:rsidP="00172A0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619B0" w:rsidRPr="00025957">
        <w:rPr>
          <w:position w:val="-4"/>
        </w:rPr>
        <w:object w:dxaOrig="600" w:dyaOrig="260">
          <v:shape id="_x0000_i1892" type="#_x0000_t75" style="width:30pt;height:12.75pt" o:ole="">
            <v:imagedata r:id="rId98" o:title=""/>
          </v:shape>
          <o:OLEObject Type="Embed" ProgID="Equation.DSMT4" ShapeID="_x0000_i1892" DrawAspect="Content" ObjectID="_1655404269" r:id="rId99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A00" w:rsidRPr="003619B0" w:rsidRDefault="00172A00" w:rsidP="00172A0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619B0" w:rsidRPr="003619B0">
        <w:rPr>
          <w:position w:val="-6"/>
        </w:rPr>
        <w:object w:dxaOrig="580" w:dyaOrig="279">
          <v:shape id="_x0000_i1897" type="#_x0000_t75" style="width:29.25pt;height:14.25pt" o:ole="">
            <v:imagedata r:id="rId100" o:title=""/>
          </v:shape>
          <o:OLEObject Type="Embed" ProgID="Equation.DSMT4" ShapeID="_x0000_i1897" DrawAspect="Content" ObjectID="_1655404270" r:id="rId101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72A00" w:rsidRPr="003619B0" w:rsidRDefault="00172A00" w:rsidP="00172A0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619B0" w:rsidRPr="003619B0">
        <w:rPr>
          <w:position w:val="-6"/>
        </w:rPr>
        <w:object w:dxaOrig="600" w:dyaOrig="279">
          <v:shape id="_x0000_i1902" type="#_x0000_t75" style="width:30pt;height:14.25pt" o:ole="">
            <v:imagedata r:id="rId102" o:title=""/>
          </v:shape>
          <o:OLEObject Type="Embed" ProgID="Equation.DSMT4" ShapeID="_x0000_i1902" DrawAspect="Content" ObjectID="_1655404271" r:id="rId103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âu 10 (</w:t>
      </w:r>
      <w:r w:rsidRPr="003619B0">
        <w:rPr>
          <w:rFonts w:ascii="Times New Roman" w:hAnsi="Times New Roman" w:cs="Times New Roman"/>
          <w:b/>
          <w:sz w:val="24"/>
          <w:szCs w:val="24"/>
        </w:rPr>
        <w:t>TH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):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àm số </w:t>
      </w:r>
      <w:r w:rsidR="003619B0" w:rsidRPr="003619B0">
        <w:rPr>
          <w:position w:val="-10"/>
        </w:rPr>
        <w:object w:dxaOrig="680" w:dyaOrig="360">
          <v:shape id="_x0000_i1907" type="#_x0000_t75" style="width:33.75pt;height:18pt" o:ole="">
            <v:imagedata r:id="rId104" o:title=""/>
          </v:shape>
          <o:OLEObject Type="Embed" ProgID="Equation.DSMT4" ShapeID="_x0000_i1907" DrawAspect="Content" ObjectID="_1655404272" r:id="rId105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Khi đó </w:t>
      </w:r>
      <w:r w:rsidR="003619B0" w:rsidRPr="003619B0">
        <w:rPr>
          <w:position w:val="-14"/>
        </w:rPr>
        <w:object w:dxaOrig="580" w:dyaOrig="400">
          <v:shape id="_x0000_i1912" type="#_x0000_t75" style="width:29.25pt;height:20.25pt" o:ole="">
            <v:imagedata r:id="rId106" o:title=""/>
          </v:shape>
          <o:OLEObject Type="Embed" ProgID="Equation.DSMT4" ShapeID="_x0000_i1912" DrawAspect="Content" ObjectID="_1655404273" r:id="rId107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79209D" w:rsidRPr="003619B0" w:rsidRDefault="0079209D" w:rsidP="0079209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619B0" w:rsidRPr="003619B0">
        <w:rPr>
          <w:position w:val="-14"/>
        </w:rPr>
        <w:object w:dxaOrig="1300" w:dyaOrig="400">
          <v:shape id="_x0000_i2137" type="#_x0000_t75" style="width:65.25pt;height:20.25pt" o:ole="">
            <v:imagedata r:id="rId108" o:title=""/>
          </v:shape>
          <o:OLEObject Type="Embed" ProgID="Equation.DSMT4" ShapeID="_x0000_i2137" DrawAspect="Content" ObjectID="_1655404274" r:id="rId109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619B0" w:rsidRPr="003619B0">
        <w:rPr>
          <w:position w:val="-14"/>
        </w:rPr>
        <w:object w:dxaOrig="1380" w:dyaOrig="400">
          <v:shape id="_x0000_i1922" type="#_x0000_t75" style="width:69pt;height:20.25pt" o:ole="">
            <v:imagedata r:id="rId110" o:title=""/>
          </v:shape>
          <o:OLEObject Type="Embed" ProgID="Equation.DSMT4" ShapeID="_x0000_i1922" DrawAspect="Content" ObjectID="_1655404275" r:id="rId111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619B0" w:rsidRPr="003619B0">
        <w:rPr>
          <w:position w:val="-14"/>
        </w:rPr>
        <w:object w:dxaOrig="940" w:dyaOrig="400">
          <v:shape id="_x0000_i1927" type="#_x0000_t75" style="width:47.25pt;height:20.25pt" o:ole="">
            <v:imagedata r:id="rId112" o:title=""/>
          </v:shape>
          <o:OLEObject Type="Embed" ProgID="Equation.DSMT4" ShapeID="_x0000_i1927" DrawAspect="Content" ObjectID="_1655404276" r:id="rId113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619B0" w:rsidRPr="003619B0">
        <w:rPr>
          <w:position w:val="-14"/>
        </w:rPr>
        <w:object w:dxaOrig="1620" w:dyaOrig="400">
          <v:shape id="_x0000_i1932" type="#_x0000_t75" style="width:81pt;height:20.25pt" o:ole="">
            <v:imagedata r:id="rId114" o:title=""/>
          </v:shape>
          <o:OLEObject Type="Embed" ProgID="Equation.DSMT4" ShapeID="_x0000_i1932" DrawAspect="Content" ObjectID="_1655404277" r:id="rId115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Câu 11</w:t>
      </w:r>
      <w:r w:rsidRPr="003619B0">
        <w:rPr>
          <w:rFonts w:ascii="Times New Roman" w:hAnsi="Times New Roman" w:cs="Times New Roman"/>
          <w:b/>
          <w:sz w:val="24"/>
          <w:szCs w:val="24"/>
        </w:rPr>
        <w:t xml:space="preserve"> (VD)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Nghiệm nguyên dương lớn nhất của bất phương trình </w:t>
      </w:r>
      <w:r w:rsidR="003619B0" w:rsidRPr="003619B0">
        <w:rPr>
          <w:position w:val="-6"/>
        </w:rPr>
        <w:object w:dxaOrig="1380" w:dyaOrig="320">
          <v:shape id="_x0000_i1937" type="#_x0000_t75" style="width:69pt;height:15.75pt" o:ole="">
            <v:imagedata r:id="rId116" o:title=""/>
          </v:shape>
          <o:OLEObject Type="Embed" ProgID="Equation.DSMT4" ShapeID="_x0000_i1937" DrawAspect="Content" ObjectID="_1655404278" r:id="rId117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uộc khoảng nào sau đây?</w:t>
      </w:r>
    </w:p>
    <w:p w:rsidR="0079209D" w:rsidRPr="003619B0" w:rsidRDefault="0079209D" w:rsidP="0079209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619B0" w:rsidRPr="003619B0">
        <w:rPr>
          <w:position w:val="-14"/>
        </w:rPr>
        <w:object w:dxaOrig="880" w:dyaOrig="400">
          <v:shape id="_x0000_i1942" type="#_x0000_t75" style="width:44.25pt;height:20.25pt" o:ole="">
            <v:imagedata r:id="rId118" o:title=""/>
          </v:shape>
          <o:OLEObject Type="Embed" ProgID="Equation.DSMT4" ShapeID="_x0000_i1942" DrawAspect="Content" ObjectID="_1655404279" r:id="rId119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619B0" w:rsidRPr="003619B0">
        <w:rPr>
          <w:position w:val="-14"/>
        </w:rPr>
        <w:object w:dxaOrig="680" w:dyaOrig="400">
          <v:shape id="_x0000_i1947" type="#_x0000_t75" style="width:33.75pt;height:20.25pt" o:ole="">
            <v:imagedata r:id="rId120" o:title=""/>
          </v:shape>
          <o:OLEObject Type="Embed" ProgID="Equation.DSMT4" ShapeID="_x0000_i1947" DrawAspect="Content" ObjectID="_1655404280" r:id="rId121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3619B0" w:rsidRPr="003619B0">
        <w:rPr>
          <w:position w:val="-14"/>
        </w:rPr>
        <w:object w:dxaOrig="760" w:dyaOrig="400">
          <v:shape id="_x0000_i1952" type="#_x0000_t75" style="width:38.25pt;height:20.25pt" o:ole="">
            <v:imagedata r:id="rId122" o:title=""/>
          </v:shape>
          <o:OLEObject Type="Embed" ProgID="Equation.DSMT4" ShapeID="_x0000_i1952" DrawAspect="Content" ObjectID="_1655404281" r:id="rId123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619B0" w:rsidRPr="003619B0">
        <w:rPr>
          <w:position w:val="-14"/>
        </w:rPr>
        <w:object w:dxaOrig="560" w:dyaOrig="400">
          <v:shape id="_x0000_i1957" type="#_x0000_t75" style="width:27.75pt;height:20.25pt" o:ole="">
            <v:imagedata r:id="rId124" o:title=""/>
          </v:shape>
          <o:OLEObject Type="Embed" ProgID="Equation.DSMT4" ShapeID="_x0000_i1957" DrawAspect="Content" ObjectID="_1655404282" r:id="rId125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Câu 12</w:t>
      </w:r>
      <w:r w:rsidRPr="003619B0">
        <w:rPr>
          <w:rFonts w:ascii="Times New Roman" w:hAnsi="Times New Roman" w:cs="Times New Roman"/>
          <w:b/>
          <w:sz w:val="24"/>
          <w:szCs w:val="24"/>
        </w:rPr>
        <w:t xml:space="preserve"> (VD)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="003619B0" w:rsidRPr="003619B0">
        <w:rPr>
          <w:position w:val="-12"/>
        </w:rPr>
        <w:object w:dxaOrig="580" w:dyaOrig="360">
          <v:shape id="_x0000_i1962" type="#_x0000_t75" style="width:29.25pt;height:18pt" o:ole="">
            <v:imagedata r:id="rId126" o:title=""/>
          </v:shape>
          <o:OLEObject Type="Embed" ProgID="Equation.DSMT4" ShapeID="_x0000_i1962" DrawAspect="Content" ObjectID="_1655404283" r:id="rId127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hai nghiệm của phương trình </w:t>
      </w:r>
      <w:r w:rsidR="003619B0" w:rsidRPr="003619B0">
        <w:rPr>
          <w:position w:val="-6"/>
        </w:rPr>
        <w:object w:dxaOrig="920" w:dyaOrig="360">
          <v:shape id="_x0000_i1967" type="#_x0000_t75" style="width:45.75pt;height:18pt" o:ole="">
            <v:imagedata r:id="rId128" o:title=""/>
          </v:shape>
          <o:OLEObject Type="Embed" ProgID="Equation.DSMT4" ShapeID="_x0000_i1967" DrawAspect="Content" ObjectID="_1655404284" r:id="rId129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Khi đó tổng  </w:t>
      </w:r>
      <w:r w:rsidR="003619B0" w:rsidRPr="003619B0">
        <w:rPr>
          <w:position w:val="-14"/>
        </w:rPr>
        <w:object w:dxaOrig="840" w:dyaOrig="400">
          <v:shape id="_x0000_i1972" type="#_x0000_t75" style="width:42pt;height:20.25pt" o:ole="">
            <v:imagedata r:id="rId130" o:title=""/>
          </v:shape>
          <o:OLEObject Type="Embed" ProgID="Equation.DSMT4" ShapeID="_x0000_i1972" DrawAspect="Content" ObjectID="_1655404285" r:id="rId131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giá trị là</w:t>
      </w:r>
    </w:p>
    <w:p w:rsidR="0079209D" w:rsidRPr="003619B0" w:rsidRDefault="0079209D" w:rsidP="0079209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619B0" w:rsidRPr="003619B0">
        <w:rPr>
          <w:position w:val="-6"/>
        </w:rPr>
        <w:object w:dxaOrig="180" w:dyaOrig="220">
          <v:shape id="_x0000_i1977" type="#_x0000_t75" style="width:9pt;height:11.25pt" o:ole="">
            <v:imagedata r:id="rId132" o:title=""/>
          </v:shape>
          <o:OLEObject Type="Embed" ProgID="Equation.DSMT4" ShapeID="_x0000_i1977" DrawAspect="Content" ObjectID="_1655404286" r:id="rId133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3619B0" w:rsidRPr="003619B0">
        <w:rPr>
          <w:position w:val="-6"/>
        </w:rPr>
        <w:object w:dxaOrig="580" w:dyaOrig="279">
          <v:shape id="_x0000_i1982" type="#_x0000_t75" style="width:29.25pt;height:14.25pt" o:ole="">
            <v:imagedata r:id="rId134" o:title=""/>
          </v:shape>
          <o:OLEObject Type="Embed" ProgID="Equation.DSMT4" ShapeID="_x0000_i1982" DrawAspect="Content" ObjectID="_1655404287" r:id="rId135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2.</w:t>
      </w:r>
    </w:p>
    <w:p w:rsidR="0079209D" w:rsidRPr="003619B0" w:rsidRDefault="0079209D" w:rsidP="0079209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619B0" w:rsidRPr="003619B0">
        <w:rPr>
          <w:position w:val="-6"/>
        </w:rPr>
        <w:object w:dxaOrig="420" w:dyaOrig="279">
          <v:shape id="_x0000_i1987" type="#_x0000_t75" style="width:21pt;height:14.25pt" o:ole="">
            <v:imagedata r:id="rId136" o:title=""/>
          </v:shape>
          <o:OLEObject Type="Embed" ProgID="Equation.DSMT4" ShapeID="_x0000_i1987" DrawAspect="Content" ObjectID="_1655404288" r:id="rId137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Câu 13</w:t>
      </w:r>
      <w:r w:rsidRPr="003619B0">
        <w:rPr>
          <w:rFonts w:ascii="Times New Roman" w:hAnsi="Times New Roman" w:cs="Times New Roman"/>
          <w:b/>
          <w:sz w:val="24"/>
          <w:szCs w:val="24"/>
        </w:rPr>
        <w:t xml:space="preserve"> (VD)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àm số </w:t>
      </w:r>
      <w:r w:rsidR="003619B0" w:rsidRPr="003619B0">
        <w:rPr>
          <w:position w:val="-10"/>
        </w:rPr>
        <w:object w:dxaOrig="820" w:dyaOrig="360">
          <v:shape id="_x0000_i1992" type="#_x0000_t75" style="width:41.25pt;height:18pt" o:ole="">
            <v:imagedata r:id="rId138" o:title=""/>
          </v:shape>
          <o:OLEObject Type="Embed" ProgID="Equation.DSMT4" ShapeID="_x0000_i1992" DrawAspect="Content" ObjectID="_1655404289" r:id="rId139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. Khi đó biểu thức  </w:t>
      </w:r>
      <w:r w:rsidR="003619B0" w:rsidRPr="003619B0">
        <w:rPr>
          <w:position w:val="-10"/>
        </w:rPr>
        <w:object w:dxaOrig="2540" w:dyaOrig="320">
          <v:shape id="_x0000_i1997" type="#_x0000_t75" style="width:126.75pt;height:15.75pt" o:ole="">
            <v:imagedata r:id="rId140" o:title=""/>
          </v:shape>
          <o:OLEObject Type="Embed" ProgID="Equation.DSMT4" ShapeID="_x0000_i1997" DrawAspect="Content" ObjectID="_1655404290" r:id="rId141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có </w:t>
      </w:r>
      <w:r w:rsidRPr="003619B0">
        <w:rPr>
          <w:rFonts w:ascii="Times New Roman" w:eastAsia="Times New Roman" w:hAnsi="Times New Roman" w:cs="Times New Roman"/>
          <w:sz w:val="24"/>
          <w:szCs w:val="24"/>
        </w:rPr>
        <w:t>giá trị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79209D" w:rsidRPr="003619B0" w:rsidRDefault="0079209D" w:rsidP="0079209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3619B0" w:rsidRPr="00025957">
        <w:rPr>
          <w:position w:val="-4"/>
        </w:rPr>
        <w:object w:dxaOrig="560" w:dyaOrig="260">
          <v:shape id="_x0000_i2002" type="#_x0000_t75" style="width:27.75pt;height:12.75pt" o:ole="">
            <v:imagedata r:id="rId142" o:title=""/>
          </v:shape>
          <o:OLEObject Type="Embed" ProgID="Equation.DSMT4" ShapeID="_x0000_i2002" DrawAspect="Content" ObjectID="_1655404291" r:id="rId143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3619B0" w:rsidRPr="003619B0">
        <w:rPr>
          <w:position w:val="-6"/>
        </w:rPr>
        <w:object w:dxaOrig="600" w:dyaOrig="279">
          <v:shape id="_x0000_i2007" type="#_x0000_t75" style="width:30pt;height:14.25pt" o:ole="">
            <v:imagedata r:id="rId144" o:title=""/>
          </v:shape>
          <o:OLEObject Type="Embed" ProgID="Equation.DSMT4" ShapeID="_x0000_i2007" DrawAspect="Content" ObjectID="_1655404292" r:id="rId145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619B0" w:rsidRPr="003619B0">
        <w:rPr>
          <w:position w:val="-6"/>
        </w:rPr>
        <w:object w:dxaOrig="580" w:dyaOrig="279">
          <v:shape id="_x0000_i2012" type="#_x0000_t75" style="width:29.25pt;height:14.25pt" o:ole="">
            <v:imagedata r:id="rId146" o:title=""/>
          </v:shape>
          <o:OLEObject Type="Embed" ProgID="Equation.DSMT4" ShapeID="_x0000_i2012" DrawAspect="Content" ObjectID="_1655404293" r:id="rId147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619B0" w:rsidRPr="00025957">
        <w:rPr>
          <w:position w:val="-4"/>
        </w:rPr>
        <w:object w:dxaOrig="600" w:dyaOrig="260">
          <v:shape id="_x0000_i2017" type="#_x0000_t75" style="width:30pt;height:12.75pt" o:ole="">
            <v:imagedata r:id="rId148" o:title=""/>
          </v:shape>
          <o:OLEObject Type="Embed" ProgID="Equation.DSMT4" ShapeID="_x0000_i2017" DrawAspect="Content" ObjectID="_1655404294" r:id="rId149"/>
        </w:objec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4 (VD):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>Để chuẩn bị tiền sau 3 năm nữa cho con lựa chọn học nghề với các gói học phí như sau: gói 1: 150 triệu đồng, gói 2: 200 triệu đồng, gói 3: 250 triệu đồng, gói 4: 300 triệu đồng</w:t>
      </w:r>
      <w:r w:rsidRPr="003619B0">
        <w:rPr>
          <w:rFonts w:ascii="Times New Roman" w:eastAsia="Times New Roman" w:hAnsi="Times New Roman" w:cs="Times New Roman"/>
          <w:sz w:val="24"/>
          <w:szCs w:val="24"/>
        </w:rPr>
        <w:t>,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3619B0">
        <w:rPr>
          <w:rFonts w:ascii="Times New Roman" w:eastAsia="Times New Roman" w:hAnsi="Times New Roman" w:cs="Times New Roman"/>
          <w:sz w:val="24"/>
          <w:szCs w:val="24"/>
        </w:rPr>
        <w:t>ô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ng A đã gửi số tiền là 1 tỉ đồng vào một ngân hàng với lãi suất 8% một năm . Hỏi sau 3 năm với số tiền lãi của ông A lĩnh được, con ông A có thể chọn được tối đa bao nhiêu nguyện vọng phù hợp với </w:t>
      </w:r>
      <w:r w:rsidRPr="003619B0">
        <w:rPr>
          <w:rFonts w:ascii="Times New Roman" w:eastAsia="Times New Roman" w:hAnsi="Times New Roman" w:cs="Times New Roman"/>
          <w:sz w:val="24"/>
          <w:szCs w:val="24"/>
        </w:rPr>
        <w:t xml:space="preserve">các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>gói học phí đã nêu?</w:t>
      </w:r>
    </w:p>
    <w:p w:rsidR="0079209D" w:rsidRPr="003619B0" w:rsidRDefault="0079209D" w:rsidP="0079209D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1.</w:t>
      </w:r>
    </w:p>
    <w:p w:rsidR="0079209D" w:rsidRPr="003619B0" w:rsidRDefault="0079209D" w:rsidP="0079209D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2.</w:t>
      </w:r>
    </w:p>
    <w:p w:rsidR="0079209D" w:rsidRPr="003619B0" w:rsidRDefault="0079209D" w:rsidP="0079209D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>3.</w:t>
      </w:r>
    </w:p>
    <w:p w:rsidR="0079209D" w:rsidRPr="003619B0" w:rsidRDefault="0079209D" w:rsidP="0079209D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3619B0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3619B0">
        <w:rPr>
          <w:rFonts w:ascii="Times New Roman" w:hAnsi="Times New Roman" w:cs="Times New Roman"/>
          <w:sz w:val="24"/>
          <w:szCs w:val="24"/>
          <w:lang w:val="vi-VN"/>
        </w:rPr>
        <w:t xml:space="preserve"> 4.</w:t>
      </w:r>
    </w:p>
    <w:p w:rsidR="0079209D" w:rsidRPr="003619B0" w:rsidRDefault="0079209D" w:rsidP="0079209D">
      <w:pPr>
        <w:spacing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619B0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âu 15 (VDC):</w:t>
      </w:r>
      <w:r w:rsidRPr="003619B0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>Tập hợp các giá trị của tham số</w:t>
      </w:r>
      <w:r w:rsidRPr="003619B0">
        <w:rPr>
          <w:rFonts w:ascii="Times New Roman" w:eastAsia="Times New Roman" w:hAnsi="Times New Roman" w:cs="Times New Roman"/>
          <w:sz w:val="24"/>
          <w:szCs w:val="24"/>
        </w:rPr>
        <w:t xml:space="preserve"> thực</w: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3619B0" w:rsidRPr="003619B0">
        <w:rPr>
          <w:position w:val="-6"/>
        </w:rPr>
        <w:object w:dxaOrig="260" w:dyaOrig="220">
          <v:shape id="_x0000_i2022" type="#_x0000_t75" style="width:12.75pt;height:11.25pt" o:ole="">
            <v:imagedata r:id="rId150" o:title=""/>
          </v:shape>
          <o:OLEObject Type="Embed" ProgID="Equation.DSMT4" ShapeID="_x0000_i2022" DrawAspect="Content" ObjectID="_1655404295" r:id="rId151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ể phương trình </w:t>
      </w:r>
      <w:r w:rsidR="003619B0" w:rsidRPr="003619B0">
        <w:rPr>
          <w:position w:val="-8"/>
        </w:rPr>
        <w:object w:dxaOrig="1740" w:dyaOrig="400">
          <v:shape id="_x0000_i2027" type="#_x0000_t75" style="width:87pt;height:20.25pt" o:ole="">
            <v:imagedata r:id="rId152" o:title=""/>
          </v:shape>
          <o:OLEObject Type="Embed" ProgID="Equation.DSMT4" ShapeID="_x0000_i2027" DrawAspect="Content" ObjectID="_1655404296" r:id="rId153"/>
        </w:object>
      </w:r>
      <w:r w:rsidRPr="003619B0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đúng 1 nghiệm là</w:t>
      </w:r>
    </w:p>
    <w:p w:rsidR="0079209D" w:rsidRPr="003619B0" w:rsidRDefault="0079209D" w:rsidP="0079209D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619B0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A.</w:t>
      </w:r>
      <w:r w:rsidRPr="003619B0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3619B0" w:rsidRPr="003619B0">
        <w:rPr>
          <w:position w:val="-14"/>
        </w:rPr>
        <w:object w:dxaOrig="499" w:dyaOrig="400">
          <v:shape id="_x0000_i2032" type="#_x0000_t75" style="width:24.75pt;height:20.25pt" o:ole="">
            <v:imagedata r:id="rId154" o:title=""/>
          </v:shape>
          <o:OLEObject Type="Embed" ProgID="Equation.DSMT4" ShapeID="_x0000_i2032" DrawAspect="Content" ObjectID="_1655404297" r:id="rId155"/>
        </w:object>
      </w:r>
      <w:r w:rsidRPr="003619B0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619B0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B.</w:t>
      </w:r>
      <w:r w:rsidRPr="003619B0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3619B0" w:rsidRPr="003619B0">
        <w:rPr>
          <w:position w:val="-18"/>
        </w:rPr>
        <w:object w:dxaOrig="840" w:dyaOrig="480">
          <v:shape id="_x0000_i2037" type="#_x0000_t75" style="width:42pt;height:24pt" o:ole="">
            <v:imagedata r:id="rId156" o:title=""/>
          </v:shape>
          <o:OLEObject Type="Embed" ProgID="Equation.DSMT4" ShapeID="_x0000_i2037" DrawAspect="Content" ObjectID="_1655404298" r:id="rId157"/>
        </w:object>
      </w:r>
      <w:r w:rsidRPr="003619B0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619B0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.</w:t>
      </w:r>
      <w:r w:rsidRPr="003619B0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3619B0" w:rsidRPr="003619B0">
        <w:rPr>
          <w:position w:val="-18"/>
        </w:rPr>
        <w:object w:dxaOrig="660" w:dyaOrig="480">
          <v:shape id="_x0000_i2042" type="#_x0000_t75" style="width:33pt;height:24pt" o:ole="">
            <v:imagedata r:id="rId158" o:title=""/>
          </v:shape>
          <o:OLEObject Type="Embed" ProgID="Equation.DSMT4" ShapeID="_x0000_i2042" DrawAspect="Content" ObjectID="_1655404299" r:id="rId159"/>
        </w:object>
      </w:r>
      <w:r w:rsidRPr="003619B0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79209D" w:rsidRPr="003619B0" w:rsidRDefault="0079209D" w:rsidP="0079209D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3619B0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lastRenderedPageBreak/>
        <w:t>D</w:t>
      </w:r>
      <w:r w:rsidRPr="003619B0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.</w:t>
      </w:r>
      <w:r w:rsidRPr="003619B0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3619B0" w:rsidRPr="003619B0">
        <w:rPr>
          <w:position w:val="-18"/>
        </w:rPr>
        <w:object w:dxaOrig="1340" w:dyaOrig="480">
          <v:shape id="_x0000_i2047" type="#_x0000_t75" style="width:66.75pt;height:24pt" o:ole="">
            <v:imagedata r:id="rId160" o:title=""/>
          </v:shape>
          <o:OLEObject Type="Embed" ProgID="Equation.DSMT4" ShapeID="_x0000_i2047" DrawAspect="Content" ObjectID="_1655404300" r:id="rId161"/>
        </w:object>
      </w:r>
      <w:r w:rsidRPr="003619B0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074D2F" w:rsidRPr="003619B0" w:rsidRDefault="00074D2F" w:rsidP="00FF1B07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074D2F" w:rsidRPr="003619B0" w:rsidSect="00074D2F">
      <w:pgSz w:w="12240" w:h="15840"/>
      <w:pgMar w:top="851" w:right="851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C6F05" w:rsidRDefault="006C6F05" w:rsidP="005E05F0">
      <w:pPr>
        <w:spacing w:after="0" w:line="240" w:lineRule="auto"/>
      </w:pPr>
      <w:r>
        <w:separator/>
      </w:r>
    </w:p>
  </w:endnote>
  <w:endnote w:type="continuationSeparator" w:id="0">
    <w:p w:rsidR="006C6F05" w:rsidRDefault="006C6F05" w:rsidP="005E05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C6F05" w:rsidRDefault="006C6F05" w:rsidP="005E05F0">
      <w:pPr>
        <w:spacing w:after="0" w:line="240" w:lineRule="auto"/>
      </w:pPr>
      <w:r>
        <w:separator/>
      </w:r>
    </w:p>
  </w:footnote>
  <w:footnote w:type="continuationSeparator" w:id="0">
    <w:p w:rsidR="006C6F05" w:rsidRDefault="006C6F05" w:rsidP="005E05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B275AA1"/>
    <w:multiLevelType w:val="multilevel"/>
    <w:tmpl w:val="1C1CC8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6C8A"/>
    <w:rsid w:val="00010B6F"/>
    <w:rsid w:val="00017A73"/>
    <w:rsid w:val="000701A0"/>
    <w:rsid w:val="00074D2F"/>
    <w:rsid w:val="00092858"/>
    <w:rsid w:val="000B658F"/>
    <w:rsid w:val="000C089D"/>
    <w:rsid w:val="000E1775"/>
    <w:rsid w:val="000F4A51"/>
    <w:rsid w:val="000F6C8A"/>
    <w:rsid w:val="00112137"/>
    <w:rsid w:val="001476BE"/>
    <w:rsid w:val="00172A00"/>
    <w:rsid w:val="00173299"/>
    <w:rsid w:val="001C51CD"/>
    <w:rsid w:val="001E0504"/>
    <w:rsid w:val="002065B2"/>
    <w:rsid w:val="00223FFB"/>
    <w:rsid w:val="00266801"/>
    <w:rsid w:val="002A46C4"/>
    <w:rsid w:val="002B28EC"/>
    <w:rsid w:val="002B3CA6"/>
    <w:rsid w:val="002C6A60"/>
    <w:rsid w:val="002D4104"/>
    <w:rsid w:val="002E377C"/>
    <w:rsid w:val="002E3F8B"/>
    <w:rsid w:val="002F7E6F"/>
    <w:rsid w:val="00305B67"/>
    <w:rsid w:val="00307521"/>
    <w:rsid w:val="003619B0"/>
    <w:rsid w:val="00363D78"/>
    <w:rsid w:val="003673AC"/>
    <w:rsid w:val="003B0F88"/>
    <w:rsid w:val="00400544"/>
    <w:rsid w:val="004108FE"/>
    <w:rsid w:val="0041578C"/>
    <w:rsid w:val="00424809"/>
    <w:rsid w:val="00443B6B"/>
    <w:rsid w:val="00495192"/>
    <w:rsid w:val="004A2308"/>
    <w:rsid w:val="004D24BC"/>
    <w:rsid w:val="004E0668"/>
    <w:rsid w:val="00500055"/>
    <w:rsid w:val="00510A9D"/>
    <w:rsid w:val="00543041"/>
    <w:rsid w:val="005C69CB"/>
    <w:rsid w:val="005C7276"/>
    <w:rsid w:val="005E05F0"/>
    <w:rsid w:val="005E2991"/>
    <w:rsid w:val="005F1220"/>
    <w:rsid w:val="00620FB2"/>
    <w:rsid w:val="00655171"/>
    <w:rsid w:val="0066383C"/>
    <w:rsid w:val="00684A65"/>
    <w:rsid w:val="00696648"/>
    <w:rsid w:val="006B00D4"/>
    <w:rsid w:val="006C3226"/>
    <w:rsid w:val="006C6F05"/>
    <w:rsid w:val="00767F4F"/>
    <w:rsid w:val="0079209D"/>
    <w:rsid w:val="00795FAA"/>
    <w:rsid w:val="007B45B6"/>
    <w:rsid w:val="007F4F02"/>
    <w:rsid w:val="00830F8E"/>
    <w:rsid w:val="008325D6"/>
    <w:rsid w:val="0086112D"/>
    <w:rsid w:val="00861A0B"/>
    <w:rsid w:val="008634C7"/>
    <w:rsid w:val="00864D63"/>
    <w:rsid w:val="008736A4"/>
    <w:rsid w:val="00880934"/>
    <w:rsid w:val="008D1B4F"/>
    <w:rsid w:val="00914241"/>
    <w:rsid w:val="00917A70"/>
    <w:rsid w:val="0092482D"/>
    <w:rsid w:val="009458BF"/>
    <w:rsid w:val="00957A90"/>
    <w:rsid w:val="00983EBC"/>
    <w:rsid w:val="009A3DA9"/>
    <w:rsid w:val="009B27E7"/>
    <w:rsid w:val="009E42E0"/>
    <w:rsid w:val="00A13887"/>
    <w:rsid w:val="00A3088B"/>
    <w:rsid w:val="00A46F4E"/>
    <w:rsid w:val="00A56321"/>
    <w:rsid w:val="00AB1BEE"/>
    <w:rsid w:val="00B33D03"/>
    <w:rsid w:val="00B4706B"/>
    <w:rsid w:val="00B61C63"/>
    <w:rsid w:val="00B65D40"/>
    <w:rsid w:val="00B70A59"/>
    <w:rsid w:val="00B71071"/>
    <w:rsid w:val="00BA3B40"/>
    <w:rsid w:val="00BA6CED"/>
    <w:rsid w:val="00BD27F6"/>
    <w:rsid w:val="00C46080"/>
    <w:rsid w:val="00C818B4"/>
    <w:rsid w:val="00C92768"/>
    <w:rsid w:val="00CB0B1E"/>
    <w:rsid w:val="00CB38B9"/>
    <w:rsid w:val="00D23B74"/>
    <w:rsid w:val="00D27850"/>
    <w:rsid w:val="00D32E3A"/>
    <w:rsid w:val="00D525DF"/>
    <w:rsid w:val="00D53D6B"/>
    <w:rsid w:val="00DC0F3F"/>
    <w:rsid w:val="00DC6BE3"/>
    <w:rsid w:val="00E00922"/>
    <w:rsid w:val="00E10E1D"/>
    <w:rsid w:val="00E15F1D"/>
    <w:rsid w:val="00E458B4"/>
    <w:rsid w:val="00E77D7B"/>
    <w:rsid w:val="00E97F09"/>
    <w:rsid w:val="00EC75FE"/>
    <w:rsid w:val="00F046CB"/>
    <w:rsid w:val="00F17610"/>
    <w:rsid w:val="00F32280"/>
    <w:rsid w:val="00F555E4"/>
    <w:rsid w:val="00F8478B"/>
    <w:rsid w:val="00FD31AF"/>
    <w:rsid w:val="00FE1537"/>
    <w:rsid w:val="00FF1B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D8A4FF"/>
  <w15:chartTrackingRefBased/>
  <w15:docId w15:val="{00468D3F-D487-490B-B826-1C8F1BE0F3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FF1B0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E05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05F0"/>
  </w:style>
  <w:style w:type="paragraph" w:styleId="Footer">
    <w:name w:val="footer"/>
    <w:basedOn w:val="Normal"/>
    <w:link w:val="FooterChar"/>
    <w:uiPriority w:val="99"/>
    <w:unhideWhenUsed/>
    <w:rsid w:val="005E05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05F0"/>
  </w:style>
  <w:style w:type="table" w:styleId="TableGrid">
    <w:name w:val="Table Grid"/>
    <w:basedOn w:val="TableNormal"/>
    <w:uiPriority w:val="59"/>
    <w:rsid w:val="005E05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FF1B07"/>
    <w:rPr>
      <w:rFonts w:ascii="Times New Roman" w:eastAsia="Times New Roman" w:hAnsi="Times New Roman" w:cs="Times New Roman"/>
      <w:b/>
      <w:bCs/>
      <w:sz w:val="27"/>
      <w:szCs w:val="27"/>
    </w:rPr>
  </w:style>
  <w:style w:type="character" w:styleId="Strong">
    <w:name w:val="Strong"/>
    <w:basedOn w:val="DefaultParagraphFont"/>
    <w:uiPriority w:val="22"/>
    <w:qFormat/>
    <w:rsid w:val="00FF1B07"/>
    <w:rPr>
      <w:b/>
      <w:bCs/>
    </w:rPr>
  </w:style>
  <w:style w:type="paragraph" w:styleId="ListParagraph">
    <w:name w:val="List Paragraph"/>
    <w:basedOn w:val="Normal"/>
    <w:uiPriority w:val="34"/>
    <w:qFormat/>
    <w:rsid w:val="00074D2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1696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05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955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21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0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318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019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96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03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6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61" Type="http://schemas.openxmlformats.org/officeDocument/2006/relationships/image" Target="media/image28.png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92</TotalTime>
  <Pages>4</Pages>
  <Words>631</Words>
  <Characters>360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úy Phạm</dc:creator>
  <cp:keywords/>
  <dc:description/>
  <cp:lastModifiedBy>Thúy Phạm</cp:lastModifiedBy>
  <cp:revision>76</cp:revision>
  <dcterms:created xsi:type="dcterms:W3CDTF">2020-04-15T18:45:00Z</dcterms:created>
  <dcterms:modified xsi:type="dcterms:W3CDTF">2020-07-04T1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